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69" r:id="rId2"/>
    <p:sldId id="772" r:id="rId3"/>
    <p:sldId id="719" r:id="rId4"/>
    <p:sldId id="798" r:id="rId5"/>
    <p:sldId id="800" r:id="rId6"/>
    <p:sldId id="799" r:id="rId7"/>
    <p:sldId id="801" r:id="rId8"/>
    <p:sldId id="806" r:id="rId9"/>
    <p:sldId id="722" r:id="rId10"/>
    <p:sldId id="795" r:id="rId11"/>
    <p:sldId id="735" r:id="rId12"/>
    <p:sldId id="802" r:id="rId13"/>
    <p:sldId id="803" r:id="rId14"/>
    <p:sldId id="724" r:id="rId15"/>
    <p:sldId id="804" r:id="rId16"/>
    <p:sldId id="805" r:id="rId17"/>
    <p:sldId id="796" r:id="rId18"/>
    <p:sldId id="766" r:id="rId19"/>
    <p:sldId id="866" r:id="rId20"/>
    <p:sldId id="867" r:id="rId21"/>
    <p:sldId id="781" r:id="rId22"/>
    <p:sldId id="779" r:id="rId23"/>
    <p:sldId id="809" r:id="rId24"/>
    <p:sldId id="780" r:id="rId25"/>
    <p:sldId id="808" r:id="rId26"/>
    <p:sldId id="414" r:id="rId27"/>
    <p:sldId id="415" r:id="rId28"/>
    <p:sldId id="416" r:id="rId29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BD0"/>
    <a:srgbClr val="FFB7B7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4660"/>
  </p:normalViewPr>
  <p:slideViewPr>
    <p:cSldViewPr snapToGrid="0">
      <p:cViewPr varScale="1">
        <p:scale>
          <a:sx n="61" d="100"/>
          <a:sy n="61" d="100"/>
        </p:scale>
        <p:origin x="96" y="10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-47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0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6.png"/><Relationship Id="rId4" Type="http://schemas.openxmlformats.org/officeDocument/2006/relationships/hyperlink" Target="https://www.geogebra.org/m/ZzKbkvnz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hyperlink" Target="https://www.geogebra.org/m/ZzKbkvnz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hyperlink" Target="https://www.geogebra.org/m/ZzKbkvnz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hyperlink" Target="https://www.geogebra.org/m/ZzKbkvnz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hyperlink" Target="https://tutorial.math.lamar.edu/Classes/DE/Vibrations.aspx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0D6EC5-3C6C-43AF-AEFC-69338EFBD5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7931"/>
            <a:ext cx="11862407" cy="694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9127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1A239C-7C0D-C201-5FAD-243A8AC8BA2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047" t="6611" r="28353"/>
          <a:stretch/>
        </p:blipFill>
        <p:spPr>
          <a:xfrm>
            <a:off x="8298181" y="6297930"/>
            <a:ext cx="891540" cy="6831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8F52F1C-1AA8-69E3-17B7-0AFB4A771959}"/>
              </a:ext>
            </a:extLst>
          </p:cNvPr>
          <p:cNvSpPr txBox="1"/>
          <p:nvPr/>
        </p:nvSpPr>
        <p:spPr>
          <a:xfrm>
            <a:off x="9292590" y="6206490"/>
            <a:ext cx="100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0.0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3074347-EDA6-ABE0-40EA-37C221205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0656" y="4319259"/>
            <a:ext cx="6016121" cy="7315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7415FD-B0C5-79B0-9C59-7450223F7B2F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5031DD-3D93-8B0C-6BAA-46F22DF867F6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FF0E4B07-37DD-BB95-9428-63A79466AF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538" y="729261"/>
            <a:ext cx="9904122" cy="63138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2E525B-6068-1198-E685-3FDBD9FCF92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342"/>
          <a:stretch/>
        </p:blipFill>
        <p:spPr>
          <a:xfrm>
            <a:off x="2837019" y="91439"/>
            <a:ext cx="8421800" cy="120230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0F5334A-400B-EDED-32A0-FC05CEAF3C62}"/>
              </a:ext>
            </a:extLst>
          </p:cNvPr>
          <p:cNvSpPr/>
          <p:nvPr/>
        </p:nvSpPr>
        <p:spPr>
          <a:xfrm>
            <a:off x="6985061" y="1293748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59F1D5-65C6-8C24-0CA6-C9CB189DCA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0656" y="3679179"/>
            <a:ext cx="6016121" cy="7315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93066C8-C5A6-F902-3CF5-FC690BA79C20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783206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C0F5334A-400B-EDED-32A0-FC05CEAF3C62}"/>
              </a:ext>
            </a:extLst>
          </p:cNvPr>
          <p:cNvSpPr/>
          <p:nvPr/>
        </p:nvSpPr>
        <p:spPr>
          <a:xfrm>
            <a:off x="7636571" y="1396618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55055EB-DA5B-2B4A-12A4-FD84349854D8}"/>
              </a:ext>
            </a:extLst>
          </p:cNvPr>
          <p:cNvGrpSpPr>
            <a:grpSpLocks noChangeAspect="1"/>
          </p:cNvGrpSpPr>
          <p:nvPr/>
        </p:nvGrpSpPr>
        <p:grpSpPr>
          <a:xfrm>
            <a:off x="8151" y="102870"/>
            <a:ext cx="7598719" cy="3474720"/>
            <a:chOff x="8151" y="0"/>
            <a:chExt cx="7032148" cy="3215640"/>
          </a:xfrm>
        </p:grpSpPr>
        <p:pic>
          <p:nvPicPr>
            <p:cNvPr id="3" name="Picture 2" descr="A screenshot of a computer&#10;&#10;Description automatically generated">
              <a:extLst>
                <a:ext uri="{FF2B5EF4-FFF2-40B4-BE49-F238E27FC236}">
                  <a16:creationId xmlns:a16="http://schemas.microsoft.com/office/drawing/2014/main" id="{FF0E4B07-37DD-BB95-9428-63A79466AF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4336"/>
            <a:stretch/>
          </p:blipFill>
          <p:spPr>
            <a:xfrm>
              <a:off x="8151" y="0"/>
              <a:ext cx="7028338" cy="2494077"/>
            </a:xfrm>
            <a:prstGeom prst="rect">
              <a:avLst/>
            </a:prstGeom>
          </p:spPr>
        </p:pic>
        <p:pic>
          <p:nvPicPr>
            <p:cNvPr id="2" name="Picture 1" descr="A screenshot of a computer&#10;&#10;Description automatically generated">
              <a:extLst>
                <a:ext uri="{FF2B5EF4-FFF2-40B4-BE49-F238E27FC236}">
                  <a16:creationId xmlns:a16="http://schemas.microsoft.com/office/drawing/2014/main" id="{F841BAA8-01F2-DC3C-FE5B-F11CEE3CB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76957"/>
            <a:stretch/>
          </p:blipFill>
          <p:spPr>
            <a:xfrm>
              <a:off x="11961" y="2183130"/>
              <a:ext cx="7028338" cy="1032510"/>
            </a:xfrm>
            <a:prstGeom prst="rect">
              <a:avLst/>
            </a:prstGeom>
          </p:spPr>
        </p:pic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A2E525B-6068-1198-E685-3FDBD9FCF92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342"/>
          <a:stretch/>
        </p:blipFill>
        <p:spPr>
          <a:xfrm>
            <a:off x="2939889" y="80009"/>
            <a:ext cx="8421800" cy="120230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3ABF975-CB61-8B7B-9681-9495A61614EB}"/>
              </a:ext>
            </a:extLst>
          </p:cNvPr>
          <p:cNvGrpSpPr>
            <a:grpSpLocks noChangeAspect="1"/>
          </p:cNvGrpSpPr>
          <p:nvPr/>
        </p:nvGrpSpPr>
        <p:grpSpPr>
          <a:xfrm>
            <a:off x="2589228" y="3790235"/>
            <a:ext cx="9336024" cy="3933276"/>
            <a:chOff x="3900974" y="3774297"/>
            <a:chExt cx="7506380" cy="316244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CFBF68-ED72-3D05-DB0D-193B7A8CFA2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08258" y="3774297"/>
              <a:ext cx="7493385" cy="240042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327BAC9-13FC-A9F6-AAD9-96A51E24700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00974" y="5950925"/>
              <a:ext cx="7506380" cy="985817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89C3B4FB-AE90-9CD3-B7CF-46F4C4BAE6AB}"/>
              </a:ext>
            </a:extLst>
          </p:cNvPr>
          <p:cNvSpPr/>
          <p:nvPr/>
        </p:nvSpPr>
        <p:spPr>
          <a:xfrm>
            <a:off x="7177230" y="491490"/>
            <a:ext cx="425523" cy="228600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9B6350C-123E-65C2-0A3E-101C73885AFC}"/>
                  </a:ext>
                </a:extLst>
              </p:cNvPr>
              <p:cNvSpPr txBox="1"/>
              <p:nvPr/>
            </p:nvSpPr>
            <p:spPr>
              <a:xfrm>
                <a:off x="194310" y="4069080"/>
                <a:ext cx="2526030" cy="366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For 0 &lt; </a:t>
                </a:r>
                <a:r>
                  <a:rPr lang="en-US" sz="3200" i="1" dirty="0"/>
                  <a:t>t</a:t>
                </a:r>
                <a:r>
                  <a:rPr lang="en-US" sz="3200" dirty="0"/>
                  <a:t> &lt; 1, </a:t>
                </a:r>
              </a:p>
              <a:p>
                <a:endParaRPr lang="en-US" sz="1600" dirty="0"/>
              </a:p>
              <a:p>
                <a:r>
                  <a:rPr lang="en-US" sz="320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32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3200" dirty="0"/>
                  <a:t> &gt; </a:t>
                </a:r>
                <a:r>
                  <a:rPr lang="en-US" sz="3200" i="1" dirty="0"/>
                  <a:t>t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3200" dirty="0"/>
              </a:p>
              <a:p>
                <a:endParaRPr lang="en-US" sz="3200" dirty="0"/>
              </a:p>
              <a:p>
                <a:r>
                  <a:rPr lang="en-US" sz="3200" dirty="0"/>
                  <a:t>For </a:t>
                </a:r>
                <a:r>
                  <a:rPr lang="en-US" sz="3200" i="1" dirty="0"/>
                  <a:t>t</a:t>
                </a:r>
                <a:r>
                  <a:rPr lang="en-US" sz="3200" dirty="0"/>
                  <a:t> &gt; 1, 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32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3200" dirty="0"/>
                  <a:t> &lt; </a:t>
                </a:r>
                <a:r>
                  <a:rPr lang="en-US" sz="3200" i="1" dirty="0"/>
                  <a:t>t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endParaRPr lang="en-US" sz="3200" i="1" dirty="0"/>
              </a:p>
              <a:p>
                <a:r>
                  <a:rPr lang="en-US" sz="3200" dirty="0"/>
                  <a:t> </a:t>
                </a:r>
                <a:endParaRPr lang="en-US" sz="3200" i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9B6350C-123E-65C2-0A3E-101C73885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" y="4069080"/>
                <a:ext cx="2526030" cy="3662541"/>
              </a:xfrm>
              <a:prstGeom prst="rect">
                <a:avLst/>
              </a:prstGeom>
              <a:blipFill>
                <a:blip r:embed="rId7"/>
                <a:stretch>
                  <a:fillRect l="-6280" t="-2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C0D2AFA-0421-F562-3262-E662450F99BB}"/>
              </a:ext>
            </a:extLst>
          </p:cNvPr>
          <p:cNvCxnSpPr/>
          <p:nvPr/>
        </p:nvCxnSpPr>
        <p:spPr>
          <a:xfrm>
            <a:off x="194310" y="5532120"/>
            <a:ext cx="212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56797E2-4A4A-2680-9ECD-F564E39AF4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2337" y="3132090"/>
            <a:ext cx="3760076" cy="457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756407-C80B-4BCA-CEBC-07733A3A8B59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1358456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D2723A-6DA8-AC03-D281-E4C5845613B2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7366"/>
          <a:stretch/>
        </p:blipFill>
        <p:spPr>
          <a:xfrm>
            <a:off x="245002" y="0"/>
            <a:ext cx="11397196" cy="9819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1" y="795297"/>
            <a:ext cx="9110189" cy="34747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7953897" y="1217986"/>
            <a:ext cx="3910599" cy="1200329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2FB801-F41D-E276-21A5-5B5CBA3E1A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3330"/>
          <a:stretch/>
        </p:blipFill>
        <p:spPr>
          <a:xfrm>
            <a:off x="107835" y="4356317"/>
            <a:ext cx="9128085" cy="35661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803D34-096D-99B0-CD9F-A961005A56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110" t="14732" r="31781" b="76122"/>
          <a:stretch/>
        </p:blipFill>
        <p:spPr>
          <a:xfrm>
            <a:off x="7451746" y="84812"/>
            <a:ext cx="4343400" cy="71083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A14E5A1-B5EA-3A0B-7AEB-86174B959D36}"/>
              </a:ext>
            </a:extLst>
          </p:cNvPr>
          <p:cNvSpPr txBox="1"/>
          <p:nvPr/>
        </p:nvSpPr>
        <p:spPr>
          <a:xfrm>
            <a:off x="9460925" y="2761460"/>
            <a:ext cx="2251096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itial behavior depends on initial condition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Long-term behavior:</a:t>
            </a:r>
          </a:p>
          <a:p>
            <a:endParaRPr lang="en-US" sz="2400" dirty="0"/>
          </a:p>
          <a:p>
            <a:r>
              <a:rPr lang="en-US" sz="2400" dirty="0"/>
              <a:t>u(t) </a:t>
            </a:r>
            <a:r>
              <a:rPr lang="en-US" sz="2400" dirty="0">
                <a:sym typeface="Wingdings" panose="05000000000000000000" pitchFamily="2" charset="2"/>
              </a:rPr>
              <a:t> 0</a:t>
            </a:r>
          </a:p>
          <a:p>
            <a:r>
              <a:rPr lang="en-US" sz="2400" dirty="0">
                <a:sym typeface="Wingdings" panose="05000000000000000000" pitchFamily="2" charset="2"/>
              </a:rPr>
              <a:t>          as t  </a:t>
            </a:r>
            <a:r>
              <a:rPr lang="en-US" sz="3200" dirty="0">
                <a:sym typeface="Wingdings" panose="05000000000000000000" pitchFamily="2" charset="2"/>
              </a:rPr>
              <a:t>∞</a:t>
            </a:r>
            <a:endParaRPr lang="en-US" sz="240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9BB2529-110B-B1E7-1F11-DE2AB41F615A}"/>
              </a:ext>
            </a:extLst>
          </p:cNvPr>
          <p:cNvCxnSpPr/>
          <p:nvPr/>
        </p:nvCxnSpPr>
        <p:spPr>
          <a:xfrm>
            <a:off x="9460925" y="4270017"/>
            <a:ext cx="212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374B7BC-E63B-C54B-B177-7092AFD8781B}"/>
              </a:ext>
            </a:extLst>
          </p:cNvPr>
          <p:cNvSpPr txBox="1"/>
          <p:nvPr/>
        </p:nvSpPr>
        <p:spPr>
          <a:xfrm>
            <a:off x="9760225" y="7319082"/>
            <a:ext cx="209747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081623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/>
          <p:nvPr/>
        </p:nvCxnSpPr>
        <p:spPr>
          <a:xfrm>
            <a:off x="2299632" y="5748327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/>
          <p:nvPr/>
        </p:nvCxnSpPr>
        <p:spPr>
          <a:xfrm>
            <a:off x="2286000" y="3847718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29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mall 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arge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7E984EC-EAC0-5305-FC30-59B1E7FEB0A9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957138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40608F-D0A9-4893-8209-63C2132678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912"/>
          <a:stretch/>
        </p:blipFill>
        <p:spPr>
          <a:xfrm>
            <a:off x="920016" y="709441"/>
            <a:ext cx="10280162" cy="62247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AC368C-9A2C-4DB3-BAC8-2238103BC4D1}"/>
              </a:ext>
            </a:extLst>
          </p:cNvPr>
          <p:cNvSpPr txBox="1"/>
          <p:nvPr/>
        </p:nvSpPr>
        <p:spPr>
          <a:xfrm>
            <a:off x="574577" y="823137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DB564A-A568-4A73-9E4E-0A0D8EADD7ED}"/>
              </a:ext>
            </a:extLst>
          </p:cNvPr>
          <p:cNvSpPr txBox="1"/>
          <p:nvPr/>
        </p:nvSpPr>
        <p:spPr>
          <a:xfrm>
            <a:off x="595512" y="1707672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8A45DF-13EE-4A2F-A6A9-04FB61867940}"/>
              </a:ext>
            </a:extLst>
          </p:cNvPr>
          <p:cNvSpPr txBox="1"/>
          <p:nvPr/>
        </p:nvSpPr>
        <p:spPr>
          <a:xfrm>
            <a:off x="574577" y="4994586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16EC7-6152-4B11-8421-14F20BC059E5}"/>
              </a:ext>
            </a:extLst>
          </p:cNvPr>
          <p:cNvSpPr txBox="1"/>
          <p:nvPr/>
        </p:nvSpPr>
        <p:spPr>
          <a:xfrm>
            <a:off x="6716485" y="6934200"/>
            <a:ext cx="3439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Critically damp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702A8B-D644-4B81-AECD-2C9FD0678431}"/>
              </a:ext>
            </a:extLst>
          </p:cNvPr>
          <p:cNvSpPr txBox="1"/>
          <p:nvPr/>
        </p:nvSpPr>
        <p:spPr>
          <a:xfrm>
            <a:off x="4735286" y="4071255"/>
            <a:ext cx="7209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 Underdamped or no damping if d =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E31428-AA1B-45C6-A9BB-1FF5AA46DF07}"/>
              </a:ext>
            </a:extLst>
          </p:cNvPr>
          <p:cNvSpPr txBox="1"/>
          <p:nvPr/>
        </p:nvSpPr>
        <p:spPr>
          <a:xfrm>
            <a:off x="7565571" y="176806"/>
            <a:ext cx="27274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 Overdamp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9AD669-666F-5B10-78FF-1D4B39A371D7}"/>
              </a:ext>
            </a:extLst>
          </p:cNvPr>
          <p:cNvSpPr txBox="1"/>
          <p:nvPr/>
        </p:nvSpPr>
        <p:spPr>
          <a:xfrm>
            <a:off x="0" y="-100193"/>
            <a:ext cx="402020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6603681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A2F642-2DCE-4A63-9A83-5B36138F0B3C}"/>
              </a:ext>
            </a:extLst>
          </p:cNvPr>
          <p:cNvSpPr txBox="1"/>
          <p:nvPr/>
        </p:nvSpPr>
        <p:spPr>
          <a:xfrm>
            <a:off x="7402544" y="13405"/>
            <a:ext cx="4473671" cy="707886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92077E-6C93-617F-4E7C-C6B53FE1CE74}"/>
              </a:ext>
            </a:extLst>
          </p:cNvPr>
          <p:cNvSpPr/>
          <p:nvPr/>
        </p:nvSpPr>
        <p:spPr>
          <a:xfrm>
            <a:off x="80010" y="3749040"/>
            <a:ext cx="11532689" cy="2510537"/>
          </a:xfrm>
          <a:prstGeom prst="rect">
            <a:avLst/>
          </a:prstGeom>
          <a:noFill/>
          <a:ln w="76200">
            <a:solidFill>
              <a:srgbClr val="7AFF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1DBAB88-C3E2-C8D7-75A9-742F4610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806" y="3806810"/>
            <a:ext cx="1416123" cy="5778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0F3E4D-D6B2-19C9-51E2-2321E4009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8483" y="3886200"/>
            <a:ext cx="2286117" cy="4254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15F432-BC81-4DAE-D973-84EAEC691671}"/>
              </a:ext>
            </a:extLst>
          </p:cNvPr>
          <p:cNvSpPr txBox="1"/>
          <p:nvPr/>
        </p:nvSpPr>
        <p:spPr>
          <a:xfrm>
            <a:off x="2153852" y="3845690"/>
            <a:ext cx="6130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,   then                                     is the </a:t>
            </a:r>
            <a:r>
              <a:rPr lang="en-US" sz="2400" b="1" dirty="0">
                <a:solidFill>
                  <a:srgbClr val="7AFFFE"/>
                </a:solidFill>
              </a:rPr>
              <a:t>transient </a:t>
            </a:r>
            <a:r>
              <a:rPr lang="en-US" sz="2400" dirty="0"/>
              <a:t>part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F326FC-96DA-C9A3-AFF1-D4A915F846B9}"/>
              </a:ext>
            </a:extLst>
          </p:cNvPr>
          <p:cNvSpPr txBox="1"/>
          <p:nvPr/>
        </p:nvSpPr>
        <p:spPr>
          <a:xfrm>
            <a:off x="7402544" y="13405"/>
            <a:ext cx="4473671" cy="707886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12003475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6E8363-F02E-4488-92FC-91C97D4C4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7" y="178256"/>
            <a:ext cx="11873303" cy="475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1093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A580EF-0322-D1B5-71D9-A9BBC68B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989" y="412734"/>
            <a:ext cx="4515082" cy="609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/>
              <p:nvPr/>
            </p:nvSpPr>
            <p:spPr>
              <a:xfrm>
                <a:off x="673608" y="1545276"/>
                <a:ext cx="10941200" cy="519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h 3, 4:       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homogeneous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/>
                  <a:t>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Particular solution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3.7, 3.8 when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transient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>
                    <a:solidFill>
                      <a:srgbClr val="7AFFFE"/>
                    </a:solidFill>
                  </a:rPr>
                  <a:t>       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Steady state </a:t>
                </a:r>
                <a:r>
                  <a:rPr lang="en-US" sz="2800" dirty="0" err="1">
                    <a:solidFill>
                      <a:srgbClr val="FF3F3F"/>
                    </a:solidFill>
                  </a:rPr>
                  <a:t>soln</a:t>
                </a:r>
                <a:r>
                  <a:rPr lang="en-US" sz="2800" dirty="0">
                    <a:solidFill>
                      <a:srgbClr val="FF3F3F"/>
                    </a:solidFill>
                  </a:rPr>
                  <a:t>/response</a:t>
                </a:r>
              </a:p>
              <a:p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If the homogeneous solution goes to 0 as t goes to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/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then the long-term behavior only depends on the steady state solu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Note in this case,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/>
                  <a:t>the initial values have almost no effect on the long-term behavior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08" y="1545276"/>
                <a:ext cx="10941200" cy="5196166"/>
              </a:xfrm>
              <a:prstGeom prst="rect">
                <a:avLst/>
              </a:prstGeom>
              <a:blipFill>
                <a:blip r:embed="rId3"/>
                <a:stretch>
                  <a:fillRect l="-1171" t="-1055" r="-56" b="-2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BD435AE-815C-227D-944D-AC269F266CB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8945" t="12064"/>
          <a:stretch/>
        </p:blipFill>
        <p:spPr>
          <a:xfrm>
            <a:off x="2895161" y="2825563"/>
            <a:ext cx="1006232" cy="508163"/>
          </a:xfrm>
          <a:prstGeom prst="rect">
            <a:avLst/>
          </a:prstGeom>
        </p:spPr>
      </p:pic>
      <p:sp>
        <p:nvSpPr>
          <p:cNvPr id="8" name="Left Brace 7">
            <a:extLst>
              <a:ext uri="{FF2B5EF4-FFF2-40B4-BE49-F238E27FC236}">
                <a16:creationId xmlns:a16="http://schemas.microsoft.com/office/drawing/2014/main" id="{037E7DB1-7789-616C-9A86-521F370699DB}"/>
              </a:ext>
            </a:extLst>
          </p:cNvPr>
          <p:cNvSpPr/>
          <p:nvPr/>
        </p:nvSpPr>
        <p:spPr>
          <a:xfrm rot="16200000">
            <a:off x="5459000" y="95983"/>
            <a:ext cx="685740" cy="2212846"/>
          </a:xfrm>
          <a:prstGeom prst="leftBrace">
            <a:avLst/>
          </a:prstGeom>
          <a:ln w="28575">
            <a:solidFill>
              <a:srgbClr val="7AFF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E2995D0-35FE-C05C-CB87-07844FA5F1D8}"/>
              </a:ext>
            </a:extLst>
          </p:cNvPr>
          <p:cNvSpPr/>
          <p:nvPr/>
        </p:nvSpPr>
        <p:spPr>
          <a:xfrm>
            <a:off x="7264908" y="303005"/>
            <a:ext cx="539496" cy="914400"/>
          </a:xfrm>
          <a:prstGeom prst="ellipse">
            <a:avLst/>
          </a:prstGeom>
          <a:noFill/>
          <a:ln w="38100">
            <a:solidFill>
              <a:srgbClr val="FF3F3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BE5C27-4986-87FB-6B9A-13C72B637A0C}"/>
              </a:ext>
            </a:extLst>
          </p:cNvPr>
          <p:cNvSpPr txBox="1"/>
          <p:nvPr/>
        </p:nvSpPr>
        <p:spPr>
          <a:xfrm rot="5400000">
            <a:off x="5285859" y="199155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7AFFFE"/>
                </a:solidFill>
              </a:rPr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257708-84C4-235B-E345-2391ED613E94}"/>
              </a:ext>
            </a:extLst>
          </p:cNvPr>
          <p:cNvSpPr txBox="1"/>
          <p:nvPr/>
        </p:nvSpPr>
        <p:spPr>
          <a:xfrm rot="5400000">
            <a:off x="8400915" y="1988504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3F3F"/>
                </a:solidFill>
              </a:rPr>
              <a:t>=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A611AC-085A-2858-7EF2-E141384EB3D5}"/>
              </a:ext>
            </a:extLst>
          </p:cNvPr>
          <p:cNvCxnSpPr>
            <a:cxnSpLocks/>
            <a:endCxn id="9" idx="5"/>
          </p:cNvCxnSpPr>
          <p:nvPr/>
        </p:nvCxnSpPr>
        <p:spPr>
          <a:xfrm flipH="1" flipV="1">
            <a:off x="7725397" y="1083494"/>
            <a:ext cx="478509" cy="534994"/>
          </a:xfrm>
          <a:prstGeom prst="straightConnector1">
            <a:avLst/>
          </a:prstGeom>
          <a:ln w="57150">
            <a:solidFill>
              <a:srgbClr val="FF3F3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0EB74080-111C-ACBD-41C4-B24492D18C00}"/>
              </a:ext>
            </a:extLst>
          </p:cNvPr>
          <p:cNvSpPr txBox="1"/>
          <p:nvPr/>
        </p:nvSpPr>
        <p:spPr>
          <a:xfrm>
            <a:off x="9127236" y="13403"/>
            <a:ext cx="2759964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14130331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08D5D0-11D7-49F9-968D-DE64FDFAB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773" y="4597052"/>
            <a:ext cx="8368365" cy="230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6577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022181-C2B6-43B6-8D2E-BC21D7A8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1806"/>
            <a:ext cx="11887200" cy="608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9806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D4C19D-2964-AD38-BCE1-64538EC5D95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0928" r="52080"/>
          <a:stretch/>
        </p:blipFill>
        <p:spPr>
          <a:xfrm>
            <a:off x="5588000" y="5262107"/>
            <a:ext cx="5477224" cy="12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891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035" b="10762"/>
          <a:stretch/>
        </p:blipFill>
        <p:spPr>
          <a:xfrm>
            <a:off x="2448271" y="5742756"/>
            <a:ext cx="3906809" cy="7330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627" y="6599601"/>
            <a:ext cx="5544001" cy="9119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E5EEE0A-F800-496A-A709-C6DB4B1D1C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6901" y="1952827"/>
            <a:ext cx="4232908" cy="9119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861388-068B-44CA-8723-8A9C3198C5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2977" y="2885072"/>
            <a:ext cx="7760938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63504" y="4614794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2987"/>
          <a:stretch/>
        </p:blipFill>
        <p:spPr>
          <a:xfrm>
            <a:off x="2448271" y="3946097"/>
            <a:ext cx="4552518" cy="751633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/>
          <p:nvPr/>
        </p:nvCxnSpPr>
        <p:spPr>
          <a:xfrm>
            <a:off x="2299632" y="5732701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/>
          <p:nvPr/>
        </p:nvCxnSpPr>
        <p:spPr>
          <a:xfrm>
            <a:off x="2286000" y="3832092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56020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225355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6359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43C12ED1-8C26-E62E-4C66-98E15DD2260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2198409"/>
            <a:ext cx="2296831" cy="70295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4083355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5856006"/>
            <a:ext cx="2296831" cy="70295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8161" r="75281" b="9091"/>
          <a:stretch/>
        </p:blipFill>
        <p:spPr>
          <a:xfrm>
            <a:off x="635707" y="481262"/>
            <a:ext cx="1573373" cy="7317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09080" y="335707"/>
            <a:ext cx="7216349" cy="9144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25327" y="377986"/>
            <a:ext cx="633304" cy="100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9695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872" b="7502"/>
          <a:stretch/>
        </p:blipFill>
        <p:spPr>
          <a:xfrm>
            <a:off x="2448272" y="6031512"/>
            <a:ext cx="3841422" cy="759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627" y="688835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504" y="490355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9510"/>
          <a:stretch/>
        </p:blipFill>
        <p:spPr>
          <a:xfrm>
            <a:off x="2448271" y="4234854"/>
            <a:ext cx="4552518" cy="781672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/>
          <p:nvPr/>
        </p:nvCxnSpPr>
        <p:spPr>
          <a:xfrm>
            <a:off x="2299632" y="6021457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/>
          <p:nvPr/>
        </p:nvCxnSpPr>
        <p:spPr>
          <a:xfrm>
            <a:off x="2286000" y="4120848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624477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92509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45234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224158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437211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614476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5377" y="149743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45418" y="103135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38342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39866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0405D4-282F-5743-B650-ABA5AFDCDE8C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4200972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597" b="14422"/>
          <a:stretch/>
        </p:blipFill>
        <p:spPr>
          <a:xfrm>
            <a:off x="2448271" y="6031512"/>
            <a:ext cx="3941099" cy="7029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627" y="688835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504" y="490355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9510"/>
          <a:stretch/>
        </p:blipFill>
        <p:spPr>
          <a:xfrm>
            <a:off x="2448271" y="4234854"/>
            <a:ext cx="4552518" cy="781672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/>
          <p:nvPr/>
        </p:nvCxnSpPr>
        <p:spPr>
          <a:xfrm>
            <a:off x="2299632" y="6021457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/>
          <p:nvPr/>
        </p:nvCxnSpPr>
        <p:spPr>
          <a:xfrm>
            <a:off x="2286000" y="4120848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624477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92509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45234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224158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437211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614476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5377" y="149743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45418" y="103135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38342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39866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BA5A56C-A249-C664-A08E-CB2E553C6F76}"/>
              </a:ext>
            </a:extLst>
          </p:cNvPr>
          <p:cNvGrpSpPr/>
          <p:nvPr/>
        </p:nvGrpSpPr>
        <p:grpSpPr>
          <a:xfrm>
            <a:off x="112827" y="928505"/>
            <a:ext cx="1285536" cy="731520"/>
            <a:chOff x="112827" y="848495"/>
            <a:chExt cx="1285536" cy="731520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2CB4398A-8042-04ED-BBA2-E6282B14D2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50DE1B-0690-ECA1-8A30-26B78BEFFDAA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885D37C-E418-6763-95CE-0C44D9AD9A83}"/>
              </a:ext>
            </a:extLst>
          </p:cNvPr>
          <p:cNvGrpSpPr/>
          <p:nvPr/>
        </p:nvGrpSpPr>
        <p:grpSpPr>
          <a:xfrm>
            <a:off x="101095" y="2472884"/>
            <a:ext cx="1429228" cy="731520"/>
            <a:chOff x="112827" y="848495"/>
            <a:chExt cx="1429228" cy="731520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6687213-F5AB-C589-21A6-7945810EDD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FBFBE2D-182D-5408-4E4F-2A802DB4F564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2D3CAC2-77A7-3CB1-CA8B-E8ECA1EF8333}"/>
              </a:ext>
            </a:extLst>
          </p:cNvPr>
          <p:cNvGrpSpPr/>
          <p:nvPr/>
        </p:nvGrpSpPr>
        <p:grpSpPr>
          <a:xfrm>
            <a:off x="37494" y="4412194"/>
            <a:ext cx="1629861" cy="731520"/>
            <a:chOff x="112827" y="848495"/>
            <a:chExt cx="1629861" cy="731520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73A800D-834B-FA4E-DE29-D892E9662F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E770F8C-6981-93D6-421E-81B8E9F6C352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182AFB7-3A3D-4476-66F8-085C8AAFC4AD}"/>
              </a:ext>
            </a:extLst>
          </p:cNvPr>
          <p:cNvGrpSpPr/>
          <p:nvPr/>
        </p:nvGrpSpPr>
        <p:grpSpPr>
          <a:xfrm>
            <a:off x="15625" y="61534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17FD04C3-AE6A-FA55-6E3C-5264236307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FCCBBC2-FC1C-10E6-BB65-5218F8CE5869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9437C8DA-9247-BE44-8CB2-B74F7886DB5B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244187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872" b="10762"/>
          <a:stretch/>
        </p:blipFill>
        <p:spPr>
          <a:xfrm>
            <a:off x="2448272" y="6031512"/>
            <a:ext cx="3841422" cy="7330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627" y="688835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504" y="490355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7697"/>
          <a:stretch/>
        </p:blipFill>
        <p:spPr>
          <a:xfrm>
            <a:off x="2448271" y="4234854"/>
            <a:ext cx="4552518" cy="797334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/>
          <p:nvPr/>
        </p:nvCxnSpPr>
        <p:spPr>
          <a:xfrm>
            <a:off x="2299632" y="6021457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/>
          <p:nvPr/>
        </p:nvCxnSpPr>
        <p:spPr>
          <a:xfrm>
            <a:off x="2286000" y="4120848"/>
            <a:ext cx="92609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624477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92509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45234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224158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437211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042" t="16151" r="77658" b="76085"/>
          <a:stretch/>
        </p:blipFill>
        <p:spPr>
          <a:xfrm>
            <a:off x="3112167" y="614476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5377" y="149743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45418" y="103135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38342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39866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102267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515929"/>
            <a:ext cx="2329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mall 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39591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619650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arge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7503A1-6EBC-3C2B-E3DB-8F0CAD3DFD96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667872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165754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EF9425-1093-10B7-DDE5-8890A8DA27A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0928" r="52080"/>
          <a:stretch/>
        </p:blipFill>
        <p:spPr>
          <a:xfrm>
            <a:off x="8287708" y="0"/>
            <a:ext cx="3583355" cy="822960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7620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091</TotalTime>
  <Words>502</Words>
  <Application>Microsoft Office PowerPoint</Application>
  <PresentationFormat>Custom</PresentationFormat>
  <Paragraphs>123</Paragraphs>
  <Slides>28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Symbol</vt:lpstr>
      <vt:lpstr>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33</cp:revision>
  <dcterms:created xsi:type="dcterms:W3CDTF">2020-09-07T00:11:40Z</dcterms:created>
  <dcterms:modified xsi:type="dcterms:W3CDTF">2025-10-13T13:22:33Z</dcterms:modified>
</cp:coreProperties>
</file>